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15833" w:rsidRDefault="00915833"/>
    <w:bookmarkStart w:id="0" w:name="_GoBack"/>
    <w:p w:rsidR="00420AD9" w:rsidRDefault="00DB2E39">
      <w:r w:rsidRPr="00DB2E39">
        <w:rPr>
          <w:position w:val="-52"/>
        </w:rPr>
        <w:object w:dxaOrig="8260" w:dyaOrig="5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465pt;height:302pt" o:ole="">
            <v:imagedata r:id="rId4" o:title=""/>
          </v:shape>
          <o:OLEObject Type="Embed" ProgID="Equation.DSMT4" ShapeID="_x0000_i1035" DrawAspect="Content" ObjectID="_1566849477" r:id="rId5"/>
        </w:object>
      </w:r>
      <w:bookmarkEnd w:id="0"/>
    </w:p>
    <w:sectPr w:rsidR="00420AD9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0AD9"/>
    <w:rsid w:val="00420AD9"/>
    <w:rsid w:val="00915833"/>
    <w:rsid w:val="00BB1235"/>
    <w:rsid w:val="00DB2E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1BBE7CF7"/>
  <w15:chartTrackingRefBased/>
  <w15:docId w15:val="{93D9D5BA-E7D8-4B2B-8DF9-3BD49FBAC3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4</Words>
  <Characters>25</Characters>
  <Application>Microsoft Office Word</Application>
  <DocSecurity>0</DocSecurity>
  <Lines>1</Lines>
  <Paragraphs>1</Paragraphs>
  <ScaleCrop>false</ScaleCrop>
  <Company/>
  <LinksUpToDate>false</LinksUpToDate>
  <CharactersWithSpaces>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幼萱</dc:creator>
  <cp:keywords/>
  <dc:description/>
  <cp:lastModifiedBy>李幼萱</cp:lastModifiedBy>
  <cp:revision>1</cp:revision>
  <dcterms:created xsi:type="dcterms:W3CDTF">2017-09-14T04:37:00Z</dcterms:created>
  <dcterms:modified xsi:type="dcterms:W3CDTF">2017-09-14T05:11:00Z</dcterms:modified>
</cp:coreProperties>
</file>